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720572F" w14:textId="693DC30F" w:rsidR="00B412CA" w:rsidRDefault="00E22606" w:rsidP="00051494">
      <w:pPr>
        <w:jc w:val="center"/>
      </w:pPr>
      <w:r>
        <w:object w:dxaOrig="9435" w:dyaOrig="11582" w14:anchorId="1DA54B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25.5pt;height:399.5pt" o:ole="">
            <v:imagedata r:id="rId4" o:title=""/>
          </v:shape>
          <o:OLEObject Type="Embed" ProgID="ChemDraw.Document.6.0" ShapeID="_x0000_i1027" DrawAspect="Content" ObjectID="_1709417630" r:id="rId5"/>
        </w:object>
      </w:r>
    </w:p>
    <w:sectPr w:rsidR="00B412C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051494"/>
    <w:rsid w:val="00051494"/>
    <w:rsid w:val="00B412CA"/>
    <w:rsid w:val="00E226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F815ABC"/>
  <w15:docId w15:val="{FE122932-2AD7-4B80-A41E-ADA82D9000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</Words>
  <Characters>29</Characters>
  <Application>Microsoft Office Word</Application>
  <DocSecurity>0</DocSecurity>
  <Lines>1</Lines>
  <Paragraphs>1</Paragraphs>
  <ScaleCrop>false</ScaleCrop>
  <Company/>
  <LinksUpToDate>false</LinksUpToDate>
  <CharactersWithSpaces>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firoj hassan</cp:lastModifiedBy>
  <cp:revision>3</cp:revision>
  <dcterms:created xsi:type="dcterms:W3CDTF">2021-12-05T04:57:00Z</dcterms:created>
  <dcterms:modified xsi:type="dcterms:W3CDTF">2022-03-21T19:57:00Z</dcterms:modified>
</cp:coreProperties>
</file>